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7909" w:rsidRDefault="00787909" w:rsidP="00787909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787909" w:rsidRDefault="00787909" w:rsidP="00787909">
      <w:r>
        <w:rPr>
          <w:b/>
        </w:rPr>
        <w:t>Date: 09-Nov-2020</w:t>
      </w:r>
    </w:p>
    <w:p w:rsidR="00787909" w:rsidRDefault="00787909" w:rsidP="00787909">
      <w:pPr>
        <w:rPr>
          <w:b/>
        </w:rPr>
      </w:pPr>
      <w:r>
        <w:rPr>
          <w:b/>
          <w:noProof/>
        </w:rPr>
        <w:drawing>
          <wp:inline distT="0" distB="0" distL="0" distR="0">
            <wp:extent cx="3305175" cy="428625"/>
            <wp:effectExtent l="19050" t="0" r="9525" b="0"/>
            <wp:docPr id="7" name="Picture 15" descr="C:\Users\chari\Desktop\10-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10-23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7909" w:rsidRDefault="00787909" w:rsidP="00787909">
      <w:pPr>
        <w:rPr>
          <w:b/>
        </w:rPr>
      </w:pPr>
      <w:r>
        <w:rPr>
          <w:b/>
          <w:noProof/>
        </w:rPr>
        <w:drawing>
          <wp:inline distT="0" distB="0" distL="0" distR="0">
            <wp:extent cx="1676400" cy="361950"/>
            <wp:effectExtent l="19050" t="0" r="0" b="0"/>
            <wp:docPr id="16" name="Picture 16" descr="C:\Users\chari\Desktop\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chari\Desktop\17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7909" w:rsidRDefault="00787909" w:rsidP="00787909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87909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87909" w:rsidRDefault="00FC04A0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  <w:r w:rsidR="00787909">
              <w:t>.</w:t>
            </w:r>
          </w:p>
        </w:tc>
      </w:tr>
    </w:tbl>
    <w:p w:rsidR="00787909" w:rsidRDefault="00787909" w:rsidP="00787909"/>
    <w:tbl>
      <w:tblPr>
        <w:tblStyle w:val="TableGrid"/>
        <w:tblW w:w="0" w:type="auto"/>
        <w:tblLook w:val="04A0"/>
      </w:tblPr>
      <w:tblGrid>
        <w:gridCol w:w="9576"/>
      </w:tblGrid>
      <w:tr w:rsidR="00787909" w:rsidTr="008C57E0">
        <w:tc>
          <w:tcPr>
            <w:tcW w:w="9576" w:type="dxa"/>
          </w:tcPr>
          <w:p w:rsidR="00787909" w:rsidRDefault="00787909" w:rsidP="008C57E0">
            <w:r>
              <w:t>Tip</w:t>
            </w:r>
            <w:r w:rsidR="002D618E">
              <w:t>s</w:t>
            </w:r>
            <w:r>
              <w:t>:</w:t>
            </w:r>
          </w:p>
          <w:p w:rsidR="00787909" w:rsidRDefault="00787909" w:rsidP="008C57E0">
            <w:pPr>
              <w:pStyle w:val="ListParagraph"/>
              <w:ind w:left="1440"/>
            </w:pPr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6" o:title=""/>
                </v:shape>
                <o:OLEObject Type="Embed" ProgID="Equation.DSMT4" ShapeID="_x0000_i1025" DrawAspect="Content" ObjectID="_1669566034" r:id="rId7"/>
              </w:object>
            </w:r>
            <w:r>
              <w:t>.</w:t>
            </w:r>
          </w:p>
          <w:p w:rsidR="00787909" w:rsidRDefault="00787909" w:rsidP="008C57E0">
            <w:pPr>
              <w:pStyle w:val="ListParagraph"/>
              <w:ind w:left="1440"/>
            </w:pPr>
            <w:r>
              <w:t>2. Apply the integration on both sides.</w:t>
            </w:r>
          </w:p>
          <w:p w:rsidR="00787909" w:rsidRDefault="00787909" w:rsidP="008C57E0">
            <w:pPr>
              <w:pStyle w:val="ListParagraph"/>
              <w:ind w:left="1440"/>
            </w:pPr>
            <w:r>
              <w:t xml:space="preserve">3. </w:t>
            </w:r>
            <w:r w:rsidRPr="008C57E0">
              <w:rPr>
                <w:position w:val="-24"/>
              </w:rPr>
              <w:object w:dxaOrig="1800" w:dyaOrig="620">
                <v:shape id="_x0000_i1026" type="#_x0000_t75" style="width:90pt;height:30.75pt" o:ole="">
                  <v:imagedata r:id="rId8" o:title=""/>
                </v:shape>
                <o:OLEObject Type="Embed" ProgID="Equation.DSMT4" ShapeID="_x0000_i1026" DrawAspect="Content" ObjectID="_1669566035" r:id="rId9"/>
              </w:object>
            </w:r>
          </w:p>
          <w:p w:rsidR="00786461" w:rsidRDefault="00786461" w:rsidP="008C57E0">
            <w:pPr>
              <w:pStyle w:val="ListParagraph"/>
              <w:ind w:left="1440"/>
            </w:pPr>
            <w:r>
              <w:t>4.Recall the substitution method of integration.</w:t>
            </w:r>
          </w:p>
          <w:p w:rsidR="00787909" w:rsidRDefault="00787909" w:rsidP="008C57E0">
            <w:pPr>
              <w:pStyle w:val="ListParagraph"/>
              <w:ind w:left="1440"/>
            </w:pPr>
          </w:p>
        </w:tc>
      </w:tr>
    </w:tbl>
    <w:p w:rsidR="00787909" w:rsidRDefault="00787909" w:rsidP="00787909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87909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E6A31" w:rsidRDefault="00AE6A31" w:rsidP="00AE6A3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:  differential equation is </w:t>
            </w:r>
            <w:r w:rsidRPr="008C57E0">
              <w:rPr>
                <w:position w:val="-10"/>
              </w:rPr>
              <w:object w:dxaOrig="1860" w:dyaOrig="320">
                <v:shape id="_x0000_i1029" type="#_x0000_t75" style="width:93pt;height:15.75pt" o:ole="">
                  <v:imagedata r:id="rId10" o:title=""/>
                </v:shape>
                <o:OLEObject Type="Embed" ProgID="Equation.DSMT4" ShapeID="_x0000_i1029" DrawAspect="Content" ObjectID="_1669566036" r:id="rId11"/>
              </w:object>
            </w:r>
          </w:p>
          <w:p w:rsidR="00AE6A31" w:rsidRDefault="00AE6A31" w:rsidP="00AE6A3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position w:val="-24"/>
              </w:rPr>
              <w:t xml:space="preserve"> </w:t>
            </w:r>
            <w:r>
              <w:t xml:space="preserve">To find:  The general solution of differential equation is </w:t>
            </w:r>
            <w:r w:rsidRPr="008C57E0">
              <w:rPr>
                <w:position w:val="-10"/>
              </w:rPr>
              <w:object w:dxaOrig="1860" w:dyaOrig="320">
                <v:shape id="_x0000_i1030" type="#_x0000_t75" style="width:93pt;height:15.75pt" o:ole="">
                  <v:imagedata r:id="rId10" o:title=""/>
                </v:shape>
                <o:OLEObject Type="Embed" ProgID="Equation.DSMT4" ShapeID="_x0000_i1030" DrawAspect="Content" ObjectID="_1669566037" r:id="rId12"/>
              </w:object>
            </w:r>
          </w:p>
          <w:p w:rsidR="00AE6A31" w:rsidRDefault="00AE6A31" w:rsidP="00AE6A3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AE6A31" w:rsidRDefault="00AE6A31" w:rsidP="00AE6A3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AE6A31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E6A31" w:rsidRPr="00602AC9" w:rsidRDefault="00AE6A31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E6A31" w:rsidRPr="00602AC9" w:rsidRDefault="00AE6A31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AE6A31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E6A31" w:rsidRPr="00602AC9" w:rsidRDefault="00AE6A31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E6A31" w:rsidRPr="00602AC9" w:rsidRDefault="00AE6A31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C57E0">
                    <w:rPr>
                      <w:position w:val="-80"/>
                    </w:rPr>
                    <w:object w:dxaOrig="2700" w:dyaOrig="1380">
                      <v:shape id="_x0000_i1031" type="#_x0000_t75" style="width:135pt;height:69pt" o:ole="">
                        <v:imagedata r:id="rId13" o:title=""/>
                      </v:shape>
                      <o:OLEObject Type="Embed" ProgID="Equation.DSMT4" ShapeID="_x0000_i1031" DrawAspect="Content" ObjectID="_1669566038" r:id="rId14"/>
                    </w:object>
                  </w:r>
                </w:p>
              </w:tc>
            </w:tr>
          </w:tbl>
          <w:p w:rsidR="00AE6A31" w:rsidRDefault="00AE6A31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AE6A31" w:rsidRDefault="00AE6A31" w:rsidP="00AE6A3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AE6A31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E6A31" w:rsidRPr="00602AC9" w:rsidRDefault="00AE6A31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lastRenderedPageBreak/>
                    <w:t xml:space="preserve">   </w: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E6A31" w:rsidRPr="00602AC9" w:rsidRDefault="00AE6A31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Apply the integration on both sides and solve </w:t>
                  </w:r>
                  <w:r w:rsidRPr="008C57E0">
                    <w:rPr>
                      <w:position w:val="-28"/>
                    </w:rPr>
                    <w:object w:dxaOrig="1160" w:dyaOrig="660">
                      <v:shape id="_x0000_i1036" type="#_x0000_t75" style="width:57.75pt;height:33pt" o:ole="">
                        <v:imagedata r:id="rId15" o:title=""/>
                      </v:shape>
                      <o:OLEObject Type="Embed" ProgID="Equation.DSMT4" ShapeID="_x0000_i1036" DrawAspect="Content" ObjectID="_1669566039" r:id="rId16"/>
                    </w:object>
                  </w:r>
                  <w:r>
                    <w:t xml:space="preserve"> by follow the method of substitution of integration.</w:t>
                  </w:r>
                </w:p>
              </w:tc>
            </w:tr>
            <w:tr w:rsidR="00AE6A31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E6A31" w:rsidRPr="00602AC9" w:rsidRDefault="00AE6A31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E6A31" w:rsidRDefault="00AE6A31" w:rsidP="00AE6A31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</w:t>
                  </w:r>
                  <w:r w:rsidRPr="008C57E0">
                    <w:rPr>
                      <w:position w:val="-28"/>
                    </w:rPr>
                    <w:object w:dxaOrig="1960" w:dyaOrig="660">
                      <v:shape id="_x0000_i1032" type="#_x0000_t75" style="width:98.25pt;height:33pt" o:ole="">
                        <v:imagedata r:id="rId17" o:title=""/>
                      </v:shape>
                      <o:OLEObject Type="Embed" ProgID="Equation.DSMT4" ShapeID="_x0000_i1032" DrawAspect="Content" ObjectID="_1669566040" r:id="rId18"/>
                    </w:object>
                  </w:r>
                </w:p>
                <w:p w:rsidR="00AE6A31" w:rsidRDefault="00AE6A31" w:rsidP="00AE6A31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In </w:t>
                  </w:r>
                  <w:r w:rsidRPr="008C57E0">
                    <w:rPr>
                      <w:position w:val="-28"/>
                    </w:rPr>
                    <w:object w:dxaOrig="1160" w:dyaOrig="660">
                      <v:shape id="_x0000_i1033" type="#_x0000_t75" style="width:57.75pt;height:33pt" o:ole="">
                        <v:imagedata r:id="rId15" o:title=""/>
                      </v:shape>
                      <o:OLEObject Type="Embed" ProgID="Equation.DSMT4" ShapeID="_x0000_i1033" DrawAspect="Content" ObjectID="_1669566041" r:id="rId19"/>
                    </w:object>
                  </w:r>
                  <w:r>
                    <w:t xml:space="preserve"> put </w:t>
                  </w:r>
                  <w:r w:rsidRPr="008C57E0">
                    <w:rPr>
                      <w:position w:val="-28"/>
                    </w:rPr>
                    <w:object w:dxaOrig="2079" w:dyaOrig="660">
                      <v:shape id="_x0000_i1034" type="#_x0000_t75" style="width:104.25pt;height:33pt" o:ole="">
                        <v:imagedata r:id="rId20" o:title=""/>
                      </v:shape>
                      <o:OLEObject Type="Embed" ProgID="Equation.DSMT4" ShapeID="_x0000_i1034" DrawAspect="Content" ObjectID="_1669566042" r:id="rId21"/>
                    </w:object>
                  </w:r>
                </w:p>
                <w:p w:rsidR="00AE6A31" w:rsidRPr="00602AC9" w:rsidRDefault="00AE6A31" w:rsidP="00AE6A31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C57E0">
                    <w:rPr>
                      <w:position w:val="-54"/>
                    </w:rPr>
                    <w:object w:dxaOrig="1939" w:dyaOrig="1480">
                      <v:shape id="_x0000_i1035" type="#_x0000_t75" style="width:96.75pt;height:74.25pt" o:ole="">
                        <v:imagedata r:id="rId22" o:title=""/>
                      </v:shape>
                      <o:OLEObject Type="Embed" ProgID="Equation.DSMT4" ShapeID="_x0000_i1035" DrawAspect="Content" ObjectID="_1669566043" r:id="rId23"/>
                    </w:object>
                  </w:r>
                </w:p>
              </w:tc>
            </w:tr>
          </w:tbl>
          <w:p w:rsidR="00AE6A31" w:rsidRDefault="00AE6A31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AE6A31" w:rsidRDefault="00AE6A31" w:rsidP="00AE6A3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3: 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AE6A31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E6A31" w:rsidRPr="00602AC9" w:rsidRDefault="00AE6A31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E6A31" w:rsidRDefault="00AE6A31" w:rsidP="008F685B">
                  <w:pPr>
                    <w:widowControl w:val="0"/>
                  </w:pPr>
                  <w:r>
                    <w:t xml:space="preserve">Substitute the values of </w:t>
                  </w:r>
                  <w:r w:rsidRPr="008F685B">
                    <w:rPr>
                      <w:position w:val="-28"/>
                    </w:rPr>
                    <w:object w:dxaOrig="1960" w:dyaOrig="660">
                      <v:shape id="_x0000_i1039" type="#_x0000_t75" style="width:98.25pt;height:33pt" o:ole="">
                        <v:imagedata r:id="rId24" o:title=""/>
                      </v:shape>
                      <o:OLEObject Type="Embed" ProgID="Equation.DSMT4" ShapeID="_x0000_i1039" DrawAspect="Content" ObjectID="_1669566044" r:id="rId25"/>
                    </w:object>
                  </w:r>
                  <w:r>
                    <w:t>and simplify.</w:t>
                  </w:r>
                </w:p>
                <w:p w:rsidR="00AE6A31" w:rsidRPr="00602AC9" w:rsidRDefault="00AE6A31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Use the </w:t>
                  </w:r>
                  <w:proofErr w:type="gramStart"/>
                  <w:r>
                    <w:t xml:space="preserve">formula </w:t>
                  </w:r>
                  <w:proofErr w:type="gramEnd"/>
                  <w:r w:rsidRPr="008F685B">
                    <w:rPr>
                      <w:position w:val="-24"/>
                    </w:rPr>
                    <w:object w:dxaOrig="1800" w:dyaOrig="620">
                      <v:shape id="_x0000_i1040" type="#_x0000_t75" style="width:90pt;height:30.75pt" o:ole="">
                        <v:imagedata r:id="rId26" o:title=""/>
                      </v:shape>
                      <o:OLEObject Type="Embed" ProgID="Equation.DSMT4" ShapeID="_x0000_i1040" DrawAspect="Content" ObjectID="_1669566045" r:id="rId27"/>
                    </w:object>
                  </w:r>
                  <w:r>
                    <w:t>.</w:t>
                  </w:r>
                </w:p>
              </w:tc>
            </w:tr>
            <w:tr w:rsidR="00AE6A31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E6A31" w:rsidRPr="00602AC9" w:rsidRDefault="00AE6A31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AE6A31" w:rsidRDefault="00AE6A31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120"/>
                    </w:rPr>
                  </w:pPr>
                  <w:r>
                    <w:t xml:space="preserve">  </w:t>
                  </w:r>
                  <w:r w:rsidRPr="008C57E0">
                    <w:rPr>
                      <w:position w:val="-120"/>
                    </w:rPr>
                    <w:object w:dxaOrig="2540" w:dyaOrig="2600">
                      <v:shape id="_x0000_i1037" type="#_x0000_t75" style="width:126.75pt;height:129.75pt" o:ole="">
                        <v:imagedata r:id="rId28" o:title=""/>
                      </v:shape>
                      <o:OLEObject Type="Embed" ProgID="Equation.DSMT4" ShapeID="_x0000_i1037" DrawAspect="Content" ObjectID="_1669566046" r:id="rId29"/>
                    </w:object>
                  </w:r>
                </w:p>
                <w:p w:rsidR="00AE6A31" w:rsidRDefault="00AE6A31" w:rsidP="00AE6A31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8C57E0">
                    <w:rPr>
                      <w:position w:val="-10"/>
                    </w:rPr>
                    <w:object w:dxaOrig="980" w:dyaOrig="520">
                      <v:shape id="_x0000_i1038" type="#_x0000_t75" style="width:48.75pt;height:26.25pt" o:ole="">
                        <v:imagedata r:id="rId30" o:title=""/>
                      </v:shape>
                      <o:OLEObject Type="Embed" ProgID="Equation.DSMT4" ShapeID="_x0000_i1038" DrawAspect="Content" ObjectID="_1669566047" r:id="rId31"/>
                    </w:object>
                  </w:r>
                  <w:r>
                    <w:t xml:space="preserve">     </w:t>
                  </w:r>
                </w:p>
                <w:p w:rsidR="00AE6A31" w:rsidRPr="00602AC9" w:rsidRDefault="00AE6A31" w:rsidP="00AE6A31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Which is the </w:t>
                  </w:r>
                  <w:proofErr w:type="gramStart"/>
                  <w:r>
                    <w:t>required</w:t>
                  </w:r>
                  <w:r w:rsidR="00EE1FE0">
                    <w:t xml:space="preserve"> </w:t>
                  </w:r>
                  <w:r>
                    <w:t xml:space="preserve"> general</w:t>
                  </w:r>
                  <w:proofErr w:type="gramEnd"/>
                  <w:r>
                    <w:t xml:space="preserve"> </w:t>
                  </w:r>
                  <w:r w:rsidR="00EE1FE0">
                    <w:t xml:space="preserve"> </w:t>
                  </w:r>
                  <w:r>
                    <w:t>solution of given differential equation.                     .</w:t>
                  </w:r>
                </w:p>
              </w:tc>
            </w:tr>
          </w:tbl>
          <w:p w:rsidR="00787909" w:rsidRDefault="00787909" w:rsidP="00AE6A3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</w:t>
            </w:r>
          </w:p>
        </w:tc>
      </w:tr>
      <w:tr w:rsidR="00787909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87909" w:rsidRDefault="00787909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Verified Answer: - general solution of differential equation </w:t>
            </w:r>
            <w:r w:rsidR="00786461" w:rsidRPr="008C57E0">
              <w:rPr>
                <w:position w:val="-10"/>
              </w:rPr>
              <w:object w:dxaOrig="1860" w:dyaOrig="320">
                <v:shape id="_x0000_i1027" type="#_x0000_t75" style="width:93pt;height:15.75pt" o:ole="">
                  <v:imagedata r:id="rId10" o:title=""/>
                </v:shape>
                <o:OLEObject Type="Embed" ProgID="Equation.DSMT4" ShapeID="_x0000_i1027" DrawAspect="Content" ObjectID="_1669566048" r:id="rId32"/>
              </w:object>
            </w:r>
            <w:r>
              <w:t xml:space="preserve"> is</w:t>
            </w:r>
            <w:r w:rsidR="00786461" w:rsidRPr="008C57E0">
              <w:rPr>
                <w:position w:val="-10"/>
              </w:rPr>
              <w:object w:dxaOrig="680" w:dyaOrig="520">
                <v:shape id="_x0000_i1028" type="#_x0000_t75" style="width:33.75pt;height:26.25pt" o:ole="">
                  <v:imagedata r:id="rId33" o:title=""/>
                </v:shape>
                <o:OLEObject Type="Embed" ProgID="Equation.DSMT4" ShapeID="_x0000_i1028" DrawAspect="Content" ObjectID="_1669566049" r:id="rId34"/>
              </w:object>
            </w:r>
            <w:r>
              <w:t>.</w:t>
            </w:r>
          </w:p>
          <w:p w:rsidR="00787909" w:rsidRDefault="00787909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787909" w:rsidRDefault="00787909" w:rsidP="00787909"/>
    <w:p w:rsidR="00787909" w:rsidRDefault="00787909" w:rsidP="00787909"/>
    <w:p w:rsidR="00787909" w:rsidRDefault="00787909" w:rsidP="00787909"/>
    <w:p w:rsidR="00787909" w:rsidRDefault="00787909" w:rsidP="00787909"/>
    <w:p w:rsidR="00787909" w:rsidRDefault="00787909" w:rsidP="00787909"/>
    <w:p w:rsidR="00787909" w:rsidRDefault="00787909" w:rsidP="00787909"/>
    <w:p w:rsidR="00787909" w:rsidRDefault="00787909" w:rsidP="00787909"/>
    <w:p w:rsidR="002E31B8" w:rsidRDefault="002E31B8"/>
    <w:sectPr w:rsidR="002E31B8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787909"/>
    <w:rsid w:val="002D618E"/>
    <w:rsid w:val="002E31B8"/>
    <w:rsid w:val="00560E6E"/>
    <w:rsid w:val="00786461"/>
    <w:rsid w:val="00787909"/>
    <w:rsid w:val="00AE6A31"/>
    <w:rsid w:val="00CE55B4"/>
    <w:rsid w:val="00EE1FE0"/>
    <w:rsid w:val="00FC0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0E6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8790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8790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879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790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5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3</Pages>
  <Words>192</Words>
  <Characters>109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09T11:16:00Z</dcterms:created>
  <dcterms:modified xsi:type="dcterms:W3CDTF">2020-12-15T13:37:00Z</dcterms:modified>
</cp:coreProperties>
</file>